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7"/>
  </p:notesMasterIdLst>
  <p:sldIdLst>
    <p:sldId id="446" r:id="rId3"/>
    <p:sldId id="460" r:id="rId4"/>
    <p:sldId id="461" r:id="rId5"/>
    <p:sldId id="462" r:id="rId6"/>
    <p:sldId id="463" r:id="rId7"/>
    <p:sldId id="464" r:id="rId8"/>
    <p:sldId id="465" r:id="rId9"/>
    <p:sldId id="466" r:id="rId10"/>
    <p:sldId id="467" r:id="rId11"/>
    <p:sldId id="455" r:id="rId12"/>
    <p:sldId id="456" r:id="rId13"/>
    <p:sldId id="468" r:id="rId14"/>
    <p:sldId id="458" r:id="rId15"/>
    <p:sldId id="459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202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901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50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700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52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540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551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179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004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8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10" Type="http://schemas.openxmlformats.org/officeDocument/2006/relationships/image" Target="../media/image11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4400" dirty="0" smtClean="0"/>
              <a:t>Lecture 18: Root Locus Basic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indent="-514350">
              <a:buFont typeface="+mj-lt"/>
              <a:buAutoNum type="arabicPeriod"/>
            </a:pPr>
            <a:endParaRPr lang="en-US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Pole placement review and example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Angle and magnitude conditions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ules for drawing the root locus</a:t>
            </a:r>
          </a:p>
          <a:p>
            <a:pPr marL="857250" indent="-514350">
              <a:buFont typeface="+mj-lt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6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458200" cy="1143000"/>
          </a:xfrm>
        </p:spPr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Note tha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4800" dirty="0" smtClean="0"/>
          </a:p>
          <a:p>
            <a:r>
              <a:rPr lang="en-US" sz="3200" dirty="0" smtClean="0"/>
              <a:t>Any point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smtClean="0"/>
              <a:t> on root locus must satisfy angle condition </a:t>
            </a:r>
          </a:p>
          <a:p>
            <a:r>
              <a:rPr lang="en-US" sz="3200" dirty="0" smtClean="0"/>
              <a:t>Therefore,</a:t>
            </a:r>
            <a:endParaRPr lang="en-US" sz="3200" dirty="0"/>
          </a:p>
        </p:txBody>
      </p:sp>
      <p:graphicFrame>
        <p:nvGraphicFramePr>
          <p:cNvPr id="844802" name="Object 2"/>
          <p:cNvGraphicFramePr>
            <a:graphicFrameLocks noChangeAspect="1"/>
          </p:cNvGraphicFramePr>
          <p:nvPr/>
        </p:nvGraphicFramePr>
        <p:xfrm>
          <a:off x="2592388" y="1447800"/>
          <a:ext cx="35036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3"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447800"/>
                        <a:ext cx="35036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64282"/>
              </p:ext>
            </p:extLst>
          </p:nvPr>
        </p:nvGraphicFramePr>
        <p:xfrm>
          <a:off x="215900" y="5638800"/>
          <a:ext cx="5284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4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638800"/>
                        <a:ext cx="52847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48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8063" y="4495800"/>
            <a:ext cx="3055937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84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52811"/>
              </p:ext>
            </p:extLst>
          </p:nvPr>
        </p:nvGraphicFramePr>
        <p:xfrm>
          <a:off x="2574471" y="2362200"/>
          <a:ext cx="62579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5" name="Equation" r:id="rId8" imgW="2857320" imgH="672840" progId="Equation.DSMT4">
                  <p:embed/>
                </p:oleObj>
              </mc:Choice>
              <mc:Fallback>
                <p:oleObj name="Equation" r:id="rId8" imgW="2857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471" y="2362200"/>
                        <a:ext cx="62579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8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ote: for complex conjugate zeros or poles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/>
              <a:t> on the real axis, the angles essentially cancel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845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908300"/>
            <a:ext cx="3973682" cy="2806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833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5029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Based on the magnitude condition</a:t>
            </a:r>
          </a:p>
          <a:p>
            <a:endParaRPr lang="en-US" sz="2800" dirty="0" smtClean="0"/>
          </a:p>
          <a:p>
            <a:endParaRPr lang="en-US" sz="3600" dirty="0" smtClean="0"/>
          </a:p>
          <a:p>
            <a:pPr lvl="1"/>
            <a:r>
              <a:rPr lang="en-US" sz="2400" dirty="0" smtClean="0"/>
              <a:t>A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 →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D →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and the locus approaches OL poles</a:t>
            </a:r>
          </a:p>
          <a:p>
            <a:pPr lvl="1"/>
            <a:r>
              <a:rPr lang="en-US" sz="2400" dirty="0" smtClean="0"/>
              <a:t>A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 →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N →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and the locus approaches OL zeros</a:t>
            </a:r>
          </a:p>
          <a:p>
            <a:pPr algn="ctr">
              <a:buNone/>
            </a:pPr>
            <a:endParaRPr lang="en-US" sz="1000" dirty="0" smtClean="0"/>
          </a:p>
          <a:p>
            <a:pPr algn="ctr">
              <a:buNone/>
            </a:pPr>
            <a:r>
              <a:rPr lang="en-US" sz="2400" dirty="0" smtClean="0"/>
              <a:t>In other words, branches of the root locus start at open-loop poles and end at open-loop zeros</a:t>
            </a:r>
          </a:p>
          <a:p>
            <a:pPr algn="ctr">
              <a:buNone/>
            </a:pPr>
            <a:endParaRPr lang="en-US" sz="1000" dirty="0" smtClean="0"/>
          </a:p>
          <a:p>
            <a:r>
              <a:rPr lang="en-US" sz="2800" dirty="0" smtClean="0"/>
              <a:t>Note: if more poles than zeros, then this includes (#poles - #zeros) “zeros” at infinity (asymptotes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3810000" y="2133600"/>
          <a:ext cx="1584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6"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3600"/>
                        <a:ext cx="15843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988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for Drawing the Root L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600" dirty="0" smtClean="0"/>
              <a:t>Locate OL poles and zeros in the s-plan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 smtClean="0"/>
              <a:t>Determine root locus on the real ax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u="sng" dirty="0" smtClean="0"/>
              <a:t>Approximate</a:t>
            </a:r>
            <a:r>
              <a:rPr lang="en-US" sz="2600" dirty="0" smtClean="0"/>
              <a:t> the asymptotes of the root locu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u="sng" dirty="0" smtClean="0"/>
              <a:t>Approximate</a:t>
            </a:r>
            <a:r>
              <a:rPr lang="en-US" sz="2600" dirty="0" smtClean="0"/>
              <a:t> break-away and break-in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 smtClean="0"/>
              <a:t>Determine angles of departure and arriv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 smtClean="0"/>
              <a:t>Find Imaginary axis crossings</a:t>
            </a:r>
            <a:endParaRPr lang="en-US" sz="2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raw root locus for an OL TF of </a:t>
            </a:r>
            <a:endParaRPr lang="en-US" sz="2800" dirty="0"/>
          </a:p>
        </p:txBody>
      </p:sp>
      <p:graphicFrame>
        <p:nvGraphicFramePr>
          <p:cNvPr id="84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64823"/>
              </p:ext>
            </p:extLst>
          </p:nvPr>
        </p:nvGraphicFramePr>
        <p:xfrm>
          <a:off x="5638800" y="1371600"/>
          <a:ext cx="2306637" cy="101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3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2306637" cy="1011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90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for Transient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2578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One approach to control design (choosing gains) is algebraic</a:t>
            </a:r>
          </a:p>
          <a:p>
            <a:pPr>
              <a:buNone/>
            </a:pPr>
            <a:endParaRPr lang="en-US" sz="900" dirty="0" smtClean="0"/>
          </a:p>
          <a:p>
            <a:r>
              <a:rPr lang="en-US" sz="2400" dirty="0" smtClean="0"/>
              <a:t>For systems with closed-loop dynamics that match a known simple for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choose control gains to produce desired parameter values (place poles in desired location to achieve transient response)</a:t>
            </a:r>
          </a:p>
          <a:p>
            <a:endParaRPr lang="en-US" sz="900" dirty="0" smtClean="0"/>
          </a:p>
          <a:p>
            <a:r>
              <a:rPr lang="en-US" sz="2400" dirty="0" smtClean="0"/>
              <a:t>This process is more difficult when you have a higher-order system, difficult to see the effect of gains on all pol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60338"/>
              </p:ext>
            </p:extLst>
          </p:nvPr>
        </p:nvGraphicFramePr>
        <p:xfrm>
          <a:off x="4038600" y="3201988"/>
          <a:ext cx="37941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4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1988"/>
                        <a:ext cx="37941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49920"/>
              </p:ext>
            </p:extLst>
          </p:nvPr>
        </p:nvGraphicFramePr>
        <p:xfrm>
          <a:off x="1295400" y="3278188"/>
          <a:ext cx="1987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5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8188"/>
                        <a:ext cx="19875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0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Locus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953000"/>
          </a:xfrm>
        </p:spPr>
        <p:txBody>
          <a:bodyPr>
            <a:normAutofit fontScale="92500"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Root locus </a:t>
            </a:r>
            <a:r>
              <a:rPr lang="en-US" sz="2800" dirty="0" smtClean="0"/>
              <a:t>is a graphical tool that shows how the locations of the poles of a closed-loop TF move as a parameter (like a control gain) is varied</a:t>
            </a:r>
          </a:p>
          <a:p>
            <a:endParaRPr lang="en-US" sz="11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Helpful for higher-order systems</a:t>
            </a:r>
          </a:p>
          <a:p>
            <a:endParaRPr lang="en-US" sz="900" dirty="0" smtClean="0"/>
          </a:p>
          <a:p>
            <a:r>
              <a:rPr lang="en-US" sz="2800" dirty="0" smtClean="0"/>
              <a:t>Useful for finding approximate results quickl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676400" y="4143702"/>
            <a:ext cx="381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3314700" y="4181802"/>
            <a:ext cx="1905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3465786" y="3037488"/>
            <a:ext cx="806669" cy="1103586"/>
          </a:xfrm>
          <a:custGeom>
            <a:avLst/>
            <a:gdLst>
              <a:gd name="connsiteX0" fmla="*/ 806669 w 806669"/>
              <a:gd name="connsiteY0" fmla="*/ 1103586 h 1103586"/>
              <a:gd name="connsiteX1" fmla="*/ 507124 w 806669"/>
              <a:gd name="connsiteY1" fmla="*/ 709448 h 1103586"/>
              <a:gd name="connsiteX2" fmla="*/ 81455 w 806669"/>
              <a:gd name="connsiteY2" fmla="*/ 536028 h 1103586"/>
              <a:gd name="connsiteX3" fmla="*/ 18393 w 806669"/>
              <a:gd name="connsiteY3" fmla="*/ 126124 h 1103586"/>
              <a:gd name="connsiteX4" fmla="*/ 18393 w 806669"/>
              <a:gd name="connsiteY4" fmla="*/ 0 h 1103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6669" h="1103586">
                <a:moveTo>
                  <a:pt x="806669" y="1103586"/>
                </a:moveTo>
                <a:cubicBezTo>
                  <a:pt x="717331" y="953813"/>
                  <a:pt x="627993" y="804041"/>
                  <a:pt x="507124" y="709448"/>
                </a:cubicBezTo>
                <a:cubicBezTo>
                  <a:pt x="386255" y="614855"/>
                  <a:pt x="162910" y="633249"/>
                  <a:pt x="81455" y="536028"/>
                </a:cubicBezTo>
                <a:cubicBezTo>
                  <a:pt x="0" y="438807"/>
                  <a:pt x="28903" y="215462"/>
                  <a:pt x="18393" y="126124"/>
                </a:cubicBezTo>
                <a:cubicBezTo>
                  <a:pt x="7883" y="36786"/>
                  <a:pt x="13138" y="18393"/>
                  <a:pt x="18393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flipV="1">
            <a:off x="3460531" y="4154214"/>
            <a:ext cx="806669" cy="1103586"/>
          </a:xfrm>
          <a:custGeom>
            <a:avLst/>
            <a:gdLst>
              <a:gd name="connsiteX0" fmla="*/ 806669 w 806669"/>
              <a:gd name="connsiteY0" fmla="*/ 1103586 h 1103586"/>
              <a:gd name="connsiteX1" fmla="*/ 507124 w 806669"/>
              <a:gd name="connsiteY1" fmla="*/ 709448 h 1103586"/>
              <a:gd name="connsiteX2" fmla="*/ 81455 w 806669"/>
              <a:gd name="connsiteY2" fmla="*/ 536028 h 1103586"/>
              <a:gd name="connsiteX3" fmla="*/ 18393 w 806669"/>
              <a:gd name="connsiteY3" fmla="*/ 126124 h 1103586"/>
              <a:gd name="connsiteX4" fmla="*/ 18393 w 806669"/>
              <a:gd name="connsiteY4" fmla="*/ 0 h 1103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6669" h="1103586">
                <a:moveTo>
                  <a:pt x="806669" y="1103586"/>
                </a:moveTo>
                <a:cubicBezTo>
                  <a:pt x="717331" y="953813"/>
                  <a:pt x="627993" y="804041"/>
                  <a:pt x="507124" y="709448"/>
                </a:cubicBezTo>
                <a:cubicBezTo>
                  <a:pt x="386255" y="614855"/>
                  <a:pt x="162910" y="633249"/>
                  <a:pt x="81455" y="536028"/>
                </a:cubicBezTo>
                <a:cubicBezTo>
                  <a:pt x="0" y="438807"/>
                  <a:pt x="28903" y="215462"/>
                  <a:pt x="18393" y="126124"/>
                </a:cubicBezTo>
                <a:cubicBezTo>
                  <a:pt x="7883" y="36786"/>
                  <a:pt x="13138" y="18393"/>
                  <a:pt x="18393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81200" y="3715404"/>
            <a:ext cx="838200" cy="83820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590800" y="4143702"/>
            <a:ext cx="45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52600" y="4143702"/>
            <a:ext cx="45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23214" y="2936170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  <a:cs typeface="Times New Roman" pitchFamily="18" charset="0"/>
              </a:rPr>
              <a:t>Im</a:t>
            </a:r>
            <a:endParaRPr lang="en-US" sz="2400" dirty="0">
              <a:latin typeface="+mn-lt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86400" y="3915102"/>
            <a:ext cx="529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  <a:cs typeface="Times New Roman" pitchFamily="18" charset="0"/>
              </a:rPr>
              <a:t>Re</a:t>
            </a:r>
            <a:endParaRPr lang="en-US" sz="4000" dirty="0">
              <a:latin typeface="+mn-lt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452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4800600"/>
          </a:xfrm>
        </p:spPr>
        <p:txBody>
          <a:bodyPr/>
          <a:lstStyle/>
          <a:p>
            <a:r>
              <a:rPr lang="en-US" dirty="0" smtClean="0"/>
              <a:t>Find the open-loop TF, the closed-loop TF, and the open-loop poles and zero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98" b="22670"/>
          <a:stretch/>
        </p:blipFill>
        <p:spPr>
          <a:xfrm>
            <a:off x="3747516" y="2110012"/>
            <a:ext cx="5396484" cy="176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26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800600"/>
          </a:xfrm>
        </p:spPr>
        <p:txBody>
          <a:bodyPr/>
          <a:lstStyle/>
          <a:p>
            <a:r>
              <a:rPr lang="en-US" dirty="0" smtClean="0"/>
              <a:t>Plot how the closed-loop poles change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r>
              <a:rPr lang="en-US" dirty="0" smtClean="0"/>
              <a:t>How does response change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? Does this match our earlier guidelines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03128"/>
              </p:ext>
            </p:extLst>
          </p:nvPr>
        </p:nvGraphicFramePr>
        <p:xfrm>
          <a:off x="5105400" y="152401"/>
          <a:ext cx="189128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8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1"/>
                        <a:ext cx="189128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10518"/>
              </p:ext>
            </p:extLst>
          </p:nvPr>
        </p:nvGraphicFramePr>
        <p:xfrm>
          <a:off x="5130800" y="858838"/>
          <a:ext cx="3556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9"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858838"/>
                        <a:ext cx="35560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7086600" y="117144"/>
            <a:ext cx="45719" cy="685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15200" y="152400"/>
            <a:ext cx="1596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</a:t>
            </a:r>
            <a:r>
              <a:rPr lang="en-US" sz="1600" dirty="0" smtClean="0"/>
              <a:t>eros = -2</a:t>
            </a:r>
          </a:p>
          <a:p>
            <a:r>
              <a:rPr lang="en-US" sz="1600" dirty="0"/>
              <a:t>p</a:t>
            </a:r>
            <a:r>
              <a:rPr lang="en-US" sz="1600" dirty="0" smtClean="0"/>
              <a:t>oles = -1±j</a:t>
            </a:r>
            <a:r>
              <a:rPr lang="en-US" sz="1600" dirty="0" smtClean="0">
                <a:latin typeface="Cambria Math"/>
                <a:ea typeface="Cambria Math"/>
              </a:rPr>
              <a:t>√(2)</a:t>
            </a:r>
            <a:endParaRPr lang="en-US" sz="16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4572000"/>
            <a:ext cx="381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048000" y="2988176"/>
            <a:ext cx="0" cy="3565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95600" y="2510135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  <a:cs typeface="Times New Roman" pitchFamily="18" charset="0"/>
              </a:rPr>
              <a:t>Im</a:t>
            </a:r>
            <a:endParaRPr lang="en-US" sz="2400" dirty="0">
              <a:latin typeface="+mn-lt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67200" y="4343400"/>
            <a:ext cx="529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  <a:cs typeface="Times New Roman" pitchFamily="18" charset="0"/>
              </a:rPr>
              <a:t>Re</a:t>
            </a:r>
            <a:endParaRPr lang="en-US" sz="4000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01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 Locus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graph of closed-loop pole locations in the previous example is the root locus plot</a:t>
            </a:r>
          </a:p>
          <a:p>
            <a:endParaRPr lang="en-US" sz="2800" dirty="0" smtClean="0"/>
          </a:p>
          <a:p>
            <a:r>
              <a:rPr lang="en-US" sz="2800" dirty="0" smtClean="0"/>
              <a:t>Can be drawn from the open-loop TF</a:t>
            </a:r>
          </a:p>
          <a:p>
            <a:endParaRPr lang="en-US" sz="2800" dirty="0" smtClean="0"/>
          </a:p>
          <a:p>
            <a:r>
              <a:rPr lang="en-US" sz="2800" dirty="0" smtClean="0"/>
              <a:t>In the following, we will learn an </a:t>
            </a:r>
            <a:r>
              <a:rPr lang="en-US" sz="2800" u="sng" dirty="0" smtClean="0"/>
              <a:t>approximate</a:t>
            </a:r>
            <a:r>
              <a:rPr lang="en-US" sz="2800" dirty="0" smtClean="0"/>
              <a:t> procedure for drawing the root locu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20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is will explain where our drawing procedure comes from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Closed-loop poles can be found from the open-loop TF, that is, from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graphicFrame>
        <p:nvGraphicFramePr>
          <p:cNvPr id="84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80870"/>
              </p:ext>
            </p:extLst>
          </p:nvPr>
        </p:nvGraphicFramePr>
        <p:xfrm>
          <a:off x="5084763" y="2639976"/>
          <a:ext cx="264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0"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2639976"/>
                        <a:ext cx="264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6139"/>
              </p:ext>
            </p:extLst>
          </p:nvPr>
        </p:nvGraphicFramePr>
        <p:xfrm>
          <a:off x="4953000" y="3270213"/>
          <a:ext cx="30861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1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0213"/>
                        <a:ext cx="30861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64786"/>
              </p:ext>
            </p:extLst>
          </p:nvPr>
        </p:nvGraphicFramePr>
        <p:xfrm>
          <a:off x="3124200" y="5943600"/>
          <a:ext cx="2308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2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43600"/>
                        <a:ext cx="2308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104335" y="2057400"/>
            <a:ext cx="4741416" cy="273522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313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0" y="3090204"/>
            <a:ext cx="1676400" cy="10668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ssuming that a multiplicative paramete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is i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, the previous equation becomes</a:t>
            </a:r>
          </a:p>
          <a:p>
            <a:endParaRPr lang="en-US" sz="2800" dirty="0" smtClean="0"/>
          </a:p>
          <a:p>
            <a:endParaRPr lang="en-US" sz="2000" dirty="0" smtClean="0"/>
          </a:p>
          <a:p>
            <a:endParaRPr lang="en-US" sz="1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refore, the root locus contains all point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/>
              <a:t> for which this equation holds for some value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graphicFrame>
        <p:nvGraphicFramePr>
          <p:cNvPr id="842755" name="Object 3"/>
          <p:cNvGraphicFramePr>
            <a:graphicFrameLocks noChangeAspect="1"/>
          </p:cNvGraphicFramePr>
          <p:nvPr/>
        </p:nvGraphicFramePr>
        <p:xfrm>
          <a:off x="2133600" y="3200400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6"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2032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4191000" y="3200400"/>
          <a:ext cx="2114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7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2114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546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ngle and Magnitude Condition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                    plotted in the complex plane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is translates into two condition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8</a:t>
            </a:r>
            <a:endParaRPr lang="en-US" dirty="0"/>
          </a:p>
        </p:txBody>
      </p:sp>
      <p:pic>
        <p:nvPicPr>
          <p:cNvPr id="8437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236787"/>
            <a:ext cx="2335213" cy="16494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graphicFrame>
        <p:nvGraphicFramePr>
          <p:cNvPr id="843780" name="Object 4"/>
          <p:cNvGraphicFramePr>
            <a:graphicFrameLocks noChangeAspect="1"/>
          </p:cNvGraphicFramePr>
          <p:nvPr/>
        </p:nvGraphicFramePr>
        <p:xfrm>
          <a:off x="914400" y="1447800"/>
          <a:ext cx="16970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8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16970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66749"/>
              </p:ext>
            </p:extLst>
          </p:nvPr>
        </p:nvGraphicFramePr>
        <p:xfrm>
          <a:off x="673100" y="4787900"/>
          <a:ext cx="3365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9" name="Equation" r:id="rId7" imgW="1536480" imgH="634680" progId="Equation.DSMT4">
                  <p:embed/>
                </p:oleObj>
              </mc:Choice>
              <mc:Fallback>
                <p:oleObj name="Equation" r:id="rId7" imgW="1536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787900"/>
                        <a:ext cx="3365500" cy="13843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80973"/>
              </p:ext>
            </p:extLst>
          </p:nvPr>
        </p:nvGraphicFramePr>
        <p:xfrm>
          <a:off x="5883275" y="4876800"/>
          <a:ext cx="1584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0" name="Equation" r:id="rId9" imgW="723600" imgH="457200" progId="Equation.DSMT4">
                  <p:embed/>
                </p:oleObj>
              </mc:Choice>
              <mc:Fallback>
                <p:oleObj name="Equation" r:id="rId9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876800"/>
                        <a:ext cx="1584325" cy="99695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86627" y="2236787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bg1">
                    <a:lumMod val="10000"/>
                  </a:schemeClr>
                </a:solidFill>
                <a:latin typeface="+mn-lt"/>
                <a:cs typeface="Times New Roman" pitchFamily="18" charset="0"/>
              </a:rPr>
              <a:t>Im</a:t>
            </a:r>
            <a:endParaRPr lang="en-US" sz="1600" dirty="0">
              <a:solidFill>
                <a:schemeClr val="bg1">
                  <a:lumMod val="1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15315" y="3064905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10000"/>
                  </a:schemeClr>
                </a:solidFill>
                <a:latin typeface="+mn-lt"/>
                <a:cs typeface="Times New Roman" pitchFamily="18" charset="0"/>
              </a:rPr>
              <a:t>Re</a:t>
            </a:r>
            <a:endParaRPr lang="en-US" sz="2800" dirty="0">
              <a:solidFill>
                <a:schemeClr val="bg1">
                  <a:lumMod val="10000"/>
                </a:schemeClr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291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241</TotalTime>
  <Words>516</Words>
  <Application>Microsoft Office PowerPoint</Application>
  <PresentationFormat>On-screen Show (4:3)</PresentationFormat>
  <Paragraphs>127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UDM_Theme (2)</vt:lpstr>
      <vt:lpstr>UDM Theme</vt:lpstr>
      <vt:lpstr>Equation</vt:lpstr>
      <vt:lpstr>Lecture 18: Root Locus Basics</vt:lpstr>
      <vt:lpstr>Design for Transient Response</vt:lpstr>
      <vt:lpstr>Root Locus Introduction</vt:lpstr>
      <vt:lpstr>Example</vt:lpstr>
      <vt:lpstr>Example (continued)</vt:lpstr>
      <vt:lpstr>Root Locus Introduction</vt:lpstr>
      <vt:lpstr>Angle and Magnitude Conditions</vt:lpstr>
      <vt:lpstr>Angle and Magnitude Conditions</vt:lpstr>
      <vt:lpstr>Angle and Magnitude Conditions</vt:lpstr>
      <vt:lpstr>Angle and Magnitude Conditions</vt:lpstr>
      <vt:lpstr>Angle and Magnitude Conditions</vt:lpstr>
      <vt:lpstr>Angle and Magnitude Conditions</vt:lpstr>
      <vt:lpstr>Rules for Drawing the Root Locus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83</cp:revision>
  <dcterms:created xsi:type="dcterms:W3CDTF">2012-12-20T22:15:23Z</dcterms:created>
  <dcterms:modified xsi:type="dcterms:W3CDTF">2015-10-04T19:06:47Z</dcterms:modified>
</cp:coreProperties>
</file>